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09DB" w:rsidRDefault="002A5FC2">
      <w:r>
        <w:t>P1 (0 1 )</w:t>
      </w:r>
      <w:r>
        <w:tab/>
      </w:r>
      <w:r>
        <w:tab/>
        <w:t>P2(1 3)</w:t>
      </w:r>
    </w:p>
    <w:p w:rsidR="002A5FC2" w:rsidRDefault="002A5FC2"/>
    <w:p w:rsidR="002A5FC2" w:rsidRDefault="002A5FC2">
      <w:r w:rsidRPr="002A5FC2">
        <w:rPr>
          <w:position w:val="-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31.25pt" o:ole="">
            <v:imagedata r:id="rId5" o:title=""/>
          </v:shape>
          <o:OLEObject Type="Embed" ProgID="Equation.DSMT4" ShapeID="_x0000_i1025" DrawAspect="Content" ObjectID="_1377875376" r:id="rId6"/>
        </w:object>
      </w:r>
    </w:p>
    <w:p w:rsidR="002A5FC2" w:rsidRDefault="002A5FC2"/>
    <w:p w:rsidR="002A5FC2" w:rsidRDefault="002A5FC2">
      <w:r>
        <w:t>Y = mx + b</w:t>
      </w:r>
    </w:p>
    <w:p w:rsidR="002A5FC2" w:rsidRDefault="0099151A">
      <w:hyperlink r:id="rId7" w:history="1">
        <w:r w:rsidRPr="00A031E3">
          <w:rPr>
            <w:rStyle w:val="Lienhypertexte"/>
          </w:rPr>
          <w:t>http://www.mathsisfun.com/data/straight_line_graph.html</w:t>
        </w:r>
      </w:hyperlink>
    </w:p>
    <w:p w:rsidR="0099151A" w:rsidRDefault="0099151A">
      <w:hyperlink r:id="rId8" w:history="1">
        <w:r w:rsidRPr="00A031E3">
          <w:rPr>
            <w:rStyle w:val="Lienhypertexte"/>
          </w:rPr>
          <w:t>http://www.mathsisfun.com/straight-line-graph-calculate.html</w:t>
        </w:r>
      </w:hyperlink>
    </w:p>
    <w:p w:rsidR="0099151A" w:rsidRDefault="00AD3D50">
      <w:hyperlink r:id="rId9" w:history="1">
        <w:r w:rsidRPr="00A031E3">
          <w:rPr>
            <w:rStyle w:val="Lienhypertexte"/>
          </w:rPr>
          <w:t>http://www.webmath.com/equline1.html</w:t>
        </w:r>
      </w:hyperlink>
    </w:p>
    <w:p w:rsidR="00AD3D50" w:rsidRDefault="00AD3D50"/>
    <w:p w:rsidR="00F1070F" w:rsidRDefault="002A5FC2">
      <w:r>
        <w:t xml:space="preserve">Pour un triangle rectangle isocèle </w:t>
      </w:r>
    </w:p>
    <w:p w:rsidR="00F1070F" w:rsidRDefault="00F1070F">
      <w:r>
        <w:rPr>
          <w:noProof/>
          <w:lang w:eastAsia="fr-FR"/>
        </w:rPr>
        <w:drawing>
          <wp:inline distT="0" distB="0" distL="0" distR="0" wp14:anchorId="23FD9AAC" wp14:editId="15A5F7DB">
            <wp:extent cx="4000000" cy="3647619"/>
            <wp:effectExtent l="0" t="0" r="6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00000" cy="3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70F" w:rsidRDefault="00F1070F"/>
    <w:p w:rsidR="00F1070F" w:rsidRDefault="00F1070F">
      <w:r>
        <w:rPr>
          <w:noProof/>
          <w:lang w:eastAsia="fr-FR"/>
        </w:rPr>
        <w:lastRenderedPageBreak/>
        <w:drawing>
          <wp:inline distT="0" distB="0" distL="0" distR="0" wp14:anchorId="2F03118C" wp14:editId="55D0F95D">
            <wp:extent cx="4009524" cy="3752381"/>
            <wp:effectExtent l="0" t="0" r="0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09524" cy="3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70F" w:rsidRDefault="00F1070F"/>
    <w:p w:rsidR="00F1070F" w:rsidRDefault="00F1070F">
      <w:r>
        <w:t xml:space="preserve"> Y = </w:t>
      </w:r>
      <w:r w:rsidR="00D23FF3">
        <w:t>-X +</w:t>
      </w:r>
      <w:r>
        <w:t xml:space="preserve"> 4</w:t>
      </w:r>
    </w:p>
    <w:p w:rsidR="002A5FC2" w:rsidRDefault="00F1070F">
      <w:r>
        <w:t>X + 0y = 2</w:t>
      </w:r>
      <w:r w:rsidR="002A5FC2">
        <w:t xml:space="preserve"> </w:t>
      </w:r>
    </w:p>
    <w:p w:rsidR="00165B25" w:rsidRDefault="00165B25"/>
    <w:p w:rsidR="00165B25" w:rsidRDefault="00165B25"/>
    <w:p w:rsidR="00165B25" w:rsidRDefault="00EC4523" w:rsidP="00165B25">
      <w:r>
        <w:t xml:space="preserve">X + </w:t>
      </w:r>
      <w:r w:rsidR="00165B25">
        <w:t xml:space="preserve">Y =  </w:t>
      </w:r>
      <w:r w:rsidR="0077230B">
        <w:t>271.31</w:t>
      </w:r>
      <w:r w:rsidR="00B23E98">
        <w:tab/>
      </w:r>
      <w:r w:rsidR="00B23E98">
        <w:tab/>
      </w:r>
      <w:r w:rsidR="00B23E98">
        <w:tab/>
      </w:r>
    </w:p>
    <w:p w:rsidR="00165B25" w:rsidRDefault="00165B25" w:rsidP="00165B25">
      <w:r>
        <w:t xml:space="preserve">X + 0y = </w:t>
      </w:r>
      <w:r w:rsidR="0077230B">
        <w:t>1</w:t>
      </w:r>
      <w:r w:rsidR="002872E7">
        <w:t>5</w:t>
      </w:r>
      <w:r>
        <w:t xml:space="preserve"> </w:t>
      </w:r>
      <w:r w:rsidR="00B23E98">
        <w:t xml:space="preserve">     </w:t>
      </w:r>
    </w:p>
    <w:p w:rsidR="00B23E98" w:rsidRDefault="0077230B">
      <w:r>
        <w:t xml:space="preserve">Y = </w:t>
      </w:r>
      <w:r w:rsidR="002872E7">
        <w:t>256</w:t>
      </w:r>
      <w:r>
        <w:t>.31</w:t>
      </w:r>
    </w:p>
    <w:p w:rsidR="00F05BB9" w:rsidRDefault="00F05BB9"/>
    <w:p w:rsidR="00BD4332" w:rsidRDefault="00BD4332"/>
    <w:p w:rsidR="00BD4332" w:rsidRDefault="00BD4332"/>
    <w:p w:rsidR="00BD4332" w:rsidRDefault="00BD4332"/>
    <w:p w:rsidR="00BD4332" w:rsidRDefault="00BD4332"/>
    <w:p w:rsidR="00BD4332" w:rsidRDefault="00BD4332"/>
    <w:p w:rsidR="0081764F" w:rsidRDefault="0081764F"/>
    <w:p w:rsidR="0081764F" w:rsidRDefault="0081764F"/>
    <w:p w:rsidR="00F05BB9" w:rsidRPr="002872E7" w:rsidRDefault="00F05BB9">
      <w:r w:rsidRPr="002872E7">
        <w:t xml:space="preserve">Solution :  hauteur_max = </w:t>
      </w:r>
      <w:r w:rsidR="00A97D94" w:rsidRPr="002872E7">
        <w:t xml:space="preserve"> </w:t>
      </w:r>
      <w:r w:rsidR="0068466E" w:rsidRPr="002872E7">
        <w:t>H</w:t>
      </w:r>
      <w:r w:rsidRPr="002872E7">
        <w:t xml:space="preserve"> –  10 sqrt(2</w:t>
      </w:r>
      <w:r w:rsidR="00297BAA" w:rsidRPr="002872E7">
        <w:t>)</w:t>
      </w:r>
      <w:r w:rsidRPr="002872E7">
        <w:t xml:space="preserve">  - i * step</w:t>
      </w:r>
      <w:r w:rsidR="002E093F">
        <w:t xml:space="preserve"> – 0.5 *step</w:t>
      </w:r>
    </w:p>
    <w:p w:rsidR="007439E5" w:rsidRPr="002872E7" w:rsidRDefault="007439E5"/>
    <w:p w:rsidR="00897F1D" w:rsidRPr="002872E7" w:rsidRDefault="00897F1D">
      <w:r w:rsidRPr="002872E7">
        <w:t>Step = 10.0</w:t>
      </w:r>
    </w:p>
    <w:p w:rsidR="00897F1D" w:rsidRPr="00B571A2" w:rsidRDefault="00897F1D">
      <w:pPr>
        <w:rPr>
          <w:lang w:val="en-US"/>
        </w:rPr>
      </w:pPr>
      <w:r w:rsidRPr="00B571A2">
        <w:rPr>
          <w:lang w:val="en-US"/>
        </w:rPr>
        <w:t xml:space="preserve"> </w:t>
      </w:r>
      <w:r w:rsidR="000A64CD" w:rsidRPr="00B571A2">
        <w:rPr>
          <w:lang w:val="en-US"/>
        </w:rPr>
        <w:t>hauteur_max =  H –  10 sqrt(2)  - i * step – 0.5 *step</w:t>
      </w:r>
      <w:r w:rsidR="000A64CD" w:rsidRPr="00B571A2">
        <w:rPr>
          <w:lang w:val="en-US"/>
        </w:rPr>
        <w:t xml:space="preserve"> </w:t>
      </w:r>
      <w:r w:rsidR="000505DF" w:rsidRPr="00B571A2">
        <w:rPr>
          <w:lang w:val="en-US"/>
        </w:rPr>
        <w:t>= 2</w:t>
      </w:r>
      <w:r w:rsidR="0020738D" w:rsidRPr="00B571A2">
        <w:rPr>
          <w:lang w:val="en-US"/>
        </w:rPr>
        <w:t>56</w:t>
      </w:r>
      <w:r w:rsidR="000505DF" w:rsidRPr="00B571A2">
        <w:rPr>
          <w:lang w:val="en-US"/>
        </w:rPr>
        <w:t>.31</w:t>
      </w:r>
    </w:p>
    <w:p w:rsidR="00897F1D" w:rsidRDefault="00A31E53">
      <w:r>
        <w:t xml:space="preserve">nb_slot = </w:t>
      </w:r>
      <w:r w:rsidR="00897F1D">
        <w:t>hauteur_max  / 45</w:t>
      </w:r>
      <w:r>
        <w:t xml:space="preserve"> = 5.</w:t>
      </w:r>
      <w:r w:rsidR="00C11143">
        <w:t>69</w:t>
      </w:r>
    </w:p>
    <w:p w:rsidR="00A31E53" w:rsidRPr="00B571A2" w:rsidRDefault="000505DF">
      <w:pPr>
        <w:rPr>
          <w:lang w:val="en-US"/>
        </w:rPr>
      </w:pPr>
      <w:r w:rsidRPr="00B571A2">
        <w:rPr>
          <w:lang w:val="en-US"/>
        </w:rPr>
        <w:t xml:space="preserve">nb_slot *25 + (nb_slot – 1) 20 = 205 </w:t>
      </w:r>
    </w:p>
    <w:p w:rsidR="00037A6C" w:rsidRPr="00B571A2" w:rsidRDefault="00B571A2" w:rsidP="00037A6C">
      <w:pPr>
        <w:rPr>
          <w:lang w:val="en-US"/>
        </w:rPr>
      </w:pPr>
      <w:r>
        <w:rPr>
          <w:lang w:val="en-US"/>
        </w:rPr>
        <w:t xml:space="preserve">bord = </w:t>
      </w:r>
      <w:r w:rsidR="00037A6C" w:rsidRPr="00B571A2">
        <w:rPr>
          <w:lang w:val="en-US"/>
        </w:rPr>
        <w:t>(</w:t>
      </w:r>
      <w:r w:rsidR="00037A6C" w:rsidRPr="00B571A2">
        <w:rPr>
          <w:lang w:val="en-US"/>
        </w:rPr>
        <w:t>256.31</w:t>
      </w:r>
      <w:r w:rsidR="00037A6C" w:rsidRPr="00B571A2">
        <w:rPr>
          <w:lang w:val="en-US"/>
        </w:rPr>
        <w:t xml:space="preserve"> – 205) / 2 = 25.65</w:t>
      </w:r>
    </w:p>
    <w:p w:rsidR="00A31E53" w:rsidRPr="00B571A2" w:rsidRDefault="00B571A2">
      <w:pPr>
        <w:rPr>
          <w:lang w:val="en-US"/>
        </w:rPr>
      </w:pPr>
      <w:r w:rsidRPr="00B571A2">
        <w:rPr>
          <w:lang w:val="en-US"/>
        </w:rPr>
        <w:t>If(bord</w:t>
      </w:r>
      <w:r w:rsidR="001C79F4">
        <w:rPr>
          <w:lang w:val="en-US"/>
        </w:rPr>
        <w:t xml:space="preserve"> &gt; 10 then</w:t>
      </w:r>
    </w:p>
    <w:p w:rsidR="00362D98" w:rsidRDefault="00362D98">
      <w:pPr>
        <w:rPr>
          <w:lang w:val="en-US"/>
        </w:rPr>
      </w:pPr>
      <w:r>
        <w:rPr>
          <w:lang w:val="en-US"/>
        </w:rPr>
        <w:t xml:space="preserve"> nb_slot = </w:t>
      </w:r>
      <w:r>
        <w:rPr>
          <w:lang w:val="en-US"/>
        </w:rPr>
        <w:t>nb_slot</w:t>
      </w:r>
      <w:r>
        <w:rPr>
          <w:lang w:val="en-US"/>
        </w:rPr>
        <w:t xml:space="preserve"> + 1 </w:t>
      </w:r>
      <w:r w:rsidR="004D5EE5" w:rsidRPr="004D5EE5">
        <w:rPr>
          <w:lang w:val="en-US"/>
        </w:rPr>
        <w:t xml:space="preserve"> </w:t>
      </w:r>
      <w:r w:rsidR="00463AFD">
        <w:rPr>
          <w:lang w:val="en-US"/>
        </w:rPr>
        <w:br/>
        <w:t xml:space="preserve">ecart = </w:t>
      </w:r>
      <w:r w:rsidR="00463AFD">
        <w:rPr>
          <w:lang w:val="en-US"/>
        </w:rPr>
        <w:t>nb_slot</w:t>
      </w:r>
      <w:r w:rsidR="00463AFD">
        <w:rPr>
          <w:lang w:val="en-US"/>
        </w:rPr>
        <w:t xml:space="preserve"> -1</w:t>
      </w:r>
    </w:p>
    <w:p w:rsidR="00463AFD" w:rsidRDefault="00463AFD">
      <w:pPr>
        <w:rPr>
          <w:lang w:val="en-US"/>
        </w:rPr>
      </w:pPr>
    </w:p>
    <w:p w:rsidR="00B571A2" w:rsidRPr="004D5EE5" w:rsidRDefault="004D5EE5">
      <w:pPr>
        <w:rPr>
          <w:lang w:val="en-US"/>
        </w:rPr>
      </w:pPr>
      <w:r w:rsidRPr="004D5EE5">
        <w:rPr>
          <w:lang w:val="en-US"/>
        </w:rPr>
        <w:t xml:space="preserve">  </w:t>
      </w:r>
      <w:r w:rsidR="00B571A2" w:rsidRPr="004D5EE5">
        <w:rPr>
          <w:lang w:val="en-US"/>
        </w:rPr>
        <w:t xml:space="preserve">256.31 -10 – 6*25 – </w:t>
      </w:r>
      <w:r w:rsidR="00A27C80">
        <w:rPr>
          <w:lang w:val="en-US"/>
        </w:rPr>
        <w:t>5</w:t>
      </w:r>
      <w:r w:rsidR="00DB57BD">
        <w:rPr>
          <w:lang w:val="en-US"/>
        </w:rPr>
        <w:t xml:space="preserve"> </w:t>
      </w:r>
      <w:r w:rsidR="00B571A2" w:rsidRPr="004D5EE5">
        <w:rPr>
          <w:lang w:val="en-US"/>
        </w:rPr>
        <w:t>*x = 0</w:t>
      </w:r>
    </w:p>
    <w:p w:rsidR="00897F1D" w:rsidRPr="004D5EE5" w:rsidRDefault="004D5EE5">
      <w:pPr>
        <w:rPr>
          <w:lang w:val="en-US"/>
        </w:rPr>
      </w:pPr>
      <w:r>
        <w:rPr>
          <w:lang w:val="en-US"/>
        </w:rPr>
        <w:t>)</w:t>
      </w:r>
    </w:p>
    <w:p w:rsidR="007439E5" w:rsidRDefault="007439E5">
      <w:pPr>
        <w:rPr>
          <w:lang w:val="en-US"/>
        </w:rPr>
      </w:pPr>
    </w:p>
    <w:p w:rsidR="00BA1968" w:rsidRDefault="00BA1968">
      <w:pPr>
        <w:rPr>
          <w:lang w:val="en-US"/>
        </w:rPr>
      </w:pPr>
      <w:r>
        <w:rPr>
          <w:lang w:val="en-US"/>
        </w:rPr>
        <w:t>19.62 * 5 = 98.1</w:t>
      </w:r>
    </w:p>
    <w:p w:rsidR="00BA1968" w:rsidRDefault="00BA1968">
      <w:pPr>
        <w:rPr>
          <w:lang w:val="en-US"/>
        </w:rPr>
      </w:pPr>
      <w:r>
        <w:rPr>
          <w:lang w:val="en-US"/>
        </w:rPr>
        <w:t>6 * 25 = 150</w:t>
      </w:r>
    </w:p>
    <w:p w:rsidR="00920FCB" w:rsidRDefault="00920FCB">
      <w:pPr>
        <w:rPr>
          <w:lang w:val="en-US"/>
        </w:rPr>
      </w:pPr>
    </w:p>
    <w:p w:rsidR="00FE62E4" w:rsidRPr="003806B8" w:rsidRDefault="008A711E">
      <w:pPr>
        <w:rPr>
          <w:lang w:val="en-US"/>
        </w:rPr>
      </w:pPr>
      <w:r>
        <w:rPr>
          <w:lang w:val="en-US"/>
        </w:rPr>
        <w:t>p</w:t>
      </w:r>
      <w:r w:rsidR="00FE62E4" w:rsidRPr="003806B8">
        <w:rPr>
          <w:lang w:val="en-US"/>
        </w:rPr>
        <w:t>1x</w:t>
      </w:r>
      <w:r w:rsidR="003806B8" w:rsidRPr="003806B8">
        <w:rPr>
          <w:lang w:val="en-US"/>
        </w:rPr>
        <w:t xml:space="preserve"> = car(nth(0 points))</w:t>
      </w:r>
      <w:r w:rsidR="00FE62E4" w:rsidRPr="003806B8">
        <w:rPr>
          <w:lang w:val="en-US"/>
        </w:rPr>
        <w:br/>
      </w:r>
      <w:r>
        <w:rPr>
          <w:lang w:val="en-US"/>
        </w:rPr>
        <w:t>p</w:t>
      </w:r>
      <w:r w:rsidR="00FE62E4" w:rsidRPr="003806B8">
        <w:rPr>
          <w:lang w:val="en-US"/>
        </w:rPr>
        <w:t>1y</w:t>
      </w:r>
      <w:r w:rsidR="003806B8" w:rsidRPr="003806B8">
        <w:rPr>
          <w:lang w:val="en-US"/>
        </w:rPr>
        <w:t xml:space="preserve"> = </w:t>
      </w:r>
      <w:r w:rsidR="003806B8" w:rsidRPr="003806B8">
        <w:rPr>
          <w:lang w:val="en-US"/>
        </w:rPr>
        <w:t>ca</w:t>
      </w:r>
      <w:r w:rsidR="003806B8">
        <w:rPr>
          <w:lang w:val="en-US"/>
        </w:rPr>
        <w:t>d</w:t>
      </w:r>
      <w:r w:rsidR="003806B8" w:rsidRPr="003806B8">
        <w:rPr>
          <w:lang w:val="en-US"/>
        </w:rPr>
        <w:t>r(nth(0 points))</w:t>
      </w:r>
    </w:p>
    <w:p w:rsidR="00FE62E4" w:rsidRPr="003806B8" w:rsidRDefault="008A711E" w:rsidP="00FE62E4">
      <w:pPr>
        <w:rPr>
          <w:lang w:val="en-US"/>
        </w:rPr>
      </w:pPr>
      <w:r>
        <w:rPr>
          <w:lang w:val="en-US"/>
        </w:rPr>
        <w:t>p</w:t>
      </w:r>
      <w:r w:rsidR="006A72CE" w:rsidRPr="003806B8">
        <w:rPr>
          <w:lang w:val="en-US"/>
        </w:rPr>
        <w:t>2</w:t>
      </w:r>
      <w:r w:rsidR="00FE62E4" w:rsidRPr="003806B8">
        <w:rPr>
          <w:lang w:val="en-US"/>
        </w:rPr>
        <w:t>x</w:t>
      </w:r>
      <w:r w:rsidR="003806B8" w:rsidRPr="003806B8">
        <w:rPr>
          <w:lang w:val="en-US"/>
        </w:rPr>
        <w:t xml:space="preserve"> = </w:t>
      </w:r>
      <w:r w:rsidR="003806B8" w:rsidRPr="003806B8">
        <w:rPr>
          <w:lang w:val="en-US"/>
        </w:rPr>
        <w:t>car(nth(</w:t>
      </w:r>
      <w:r>
        <w:rPr>
          <w:lang w:val="en-US"/>
        </w:rPr>
        <w:t>1</w:t>
      </w:r>
      <w:r w:rsidR="003806B8" w:rsidRPr="003806B8">
        <w:rPr>
          <w:lang w:val="en-US"/>
        </w:rPr>
        <w:t xml:space="preserve"> points))</w:t>
      </w:r>
      <w:r w:rsidR="00FE62E4" w:rsidRPr="003806B8">
        <w:rPr>
          <w:lang w:val="en-US"/>
        </w:rPr>
        <w:br/>
      </w:r>
      <w:r w:rsidR="00F742BD">
        <w:rPr>
          <w:lang w:val="en-US"/>
        </w:rPr>
        <w:t>p</w:t>
      </w:r>
      <w:r w:rsidR="006A72CE" w:rsidRPr="003806B8">
        <w:rPr>
          <w:lang w:val="en-US"/>
        </w:rPr>
        <w:t>2</w:t>
      </w:r>
      <w:r w:rsidR="00FE62E4" w:rsidRPr="003806B8">
        <w:rPr>
          <w:lang w:val="en-US"/>
        </w:rPr>
        <w:t>y</w:t>
      </w:r>
      <w:r w:rsidR="003806B8" w:rsidRPr="003806B8">
        <w:rPr>
          <w:lang w:val="en-US"/>
        </w:rPr>
        <w:t xml:space="preserve"> = </w:t>
      </w:r>
      <w:r w:rsidR="003806B8" w:rsidRPr="003806B8">
        <w:rPr>
          <w:lang w:val="en-US"/>
        </w:rPr>
        <w:t>ca</w:t>
      </w:r>
      <w:r>
        <w:rPr>
          <w:lang w:val="en-US"/>
        </w:rPr>
        <w:t>d</w:t>
      </w:r>
      <w:r w:rsidR="003806B8" w:rsidRPr="003806B8">
        <w:rPr>
          <w:lang w:val="en-US"/>
        </w:rPr>
        <w:t>r(nth(</w:t>
      </w:r>
      <w:r>
        <w:rPr>
          <w:lang w:val="en-US"/>
        </w:rPr>
        <w:t>1</w:t>
      </w:r>
      <w:r w:rsidR="003806B8" w:rsidRPr="003806B8">
        <w:rPr>
          <w:lang w:val="en-US"/>
        </w:rPr>
        <w:t xml:space="preserve"> points))</w:t>
      </w:r>
    </w:p>
    <w:p w:rsidR="00FE62E4" w:rsidRDefault="008A711E" w:rsidP="00FE62E4">
      <w:pPr>
        <w:rPr>
          <w:lang w:val="en-US"/>
        </w:rPr>
      </w:pPr>
      <w:r>
        <w:rPr>
          <w:lang w:val="en-US"/>
        </w:rPr>
        <w:t>p</w:t>
      </w:r>
      <w:r w:rsidR="003806B8" w:rsidRPr="003806B8">
        <w:rPr>
          <w:lang w:val="en-US"/>
        </w:rPr>
        <w:t>3</w:t>
      </w:r>
      <w:r w:rsidR="00FE62E4" w:rsidRPr="003806B8">
        <w:rPr>
          <w:lang w:val="en-US"/>
        </w:rPr>
        <w:t>x</w:t>
      </w:r>
      <w:r w:rsidR="003806B8" w:rsidRPr="003806B8">
        <w:rPr>
          <w:lang w:val="en-US"/>
        </w:rPr>
        <w:t xml:space="preserve"> = </w:t>
      </w:r>
      <w:r w:rsidR="003806B8" w:rsidRPr="003806B8">
        <w:rPr>
          <w:lang w:val="en-US"/>
        </w:rPr>
        <w:t>car(nth(</w:t>
      </w:r>
      <w:r>
        <w:rPr>
          <w:lang w:val="en-US"/>
        </w:rPr>
        <w:t>2</w:t>
      </w:r>
      <w:r w:rsidR="003806B8" w:rsidRPr="003806B8">
        <w:rPr>
          <w:lang w:val="en-US"/>
        </w:rPr>
        <w:t xml:space="preserve"> points))</w:t>
      </w:r>
      <w:r w:rsidR="00FE62E4" w:rsidRPr="003806B8">
        <w:rPr>
          <w:lang w:val="en-US"/>
        </w:rPr>
        <w:br/>
      </w:r>
      <w:r>
        <w:rPr>
          <w:lang w:val="en-US"/>
        </w:rPr>
        <w:t>p</w:t>
      </w:r>
      <w:r w:rsidR="003806B8" w:rsidRPr="003806B8">
        <w:rPr>
          <w:lang w:val="en-US"/>
        </w:rPr>
        <w:t>3</w:t>
      </w:r>
      <w:r w:rsidR="00FE62E4" w:rsidRPr="003806B8">
        <w:rPr>
          <w:lang w:val="en-US"/>
        </w:rPr>
        <w:t>y</w:t>
      </w:r>
      <w:r w:rsidR="003806B8">
        <w:rPr>
          <w:lang w:val="en-US"/>
        </w:rPr>
        <w:t xml:space="preserve"> = </w:t>
      </w:r>
      <w:r w:rsidR="003806B8" w:rsidRPr="003806B8">
        <w:rPr>
          <w:lang w:val="en-US"/>
        </w:rPr>
        <w:t>ca</w:t>
      </w:r>
      <w:r>
        <w:rPr>
          <w:lang w:val="en-US"/>
        </w:rPr>
        <w:t>d</w:t>
      </w:r>
      <w:r w:rsidR="003806B8" w:rsidRPr="003806B8">
        <w:rPr>
          <w:lang w:val="en-US"/>
        </w:rPr>
        <w:t>r(nth(</w:t>
      </w:r>
      <w:r>
        <w:rPr>
          <w:lang w:val="en-US"/>
        </w:rPr>
        <w:t>2</w:t>
      </w:r>
      <w:r w:rsidR="003806B8" w:rsidRPr="003806B8">
        <w:rPr>
          <w:lang w:val="en-US"/>
        </w:rPr>
        <w:t xml:space="preserve"> points))</w:t>
      </w:r>
    </w:p>
    <w:p w:rsidR="00067490" w:rsidRDefault="00067490" w:rsidP="00FE62E4">
      <w:pPr>
        <w:rPr>
          <w:lang w:val="en-US"/>
        </w:rPr>
      </w:pPr>
    </w:p>
    <w:p w:rsidR="008C3BBD" w:rsidRDefault="008C3BBD" w:rsidP="00FE62E4">
      <w:pPr>
        <w:rPr>
          <w:lang w:val="en-US"/>
        </w:rPr>
      </w:pPr>
    </w:p>
    <w:p w:rsidR="008C3BBD" w:rsidRDefault="008C3BBD" w:rsidP="00FE62E4">
      <w:pPr>
        <w:rPr>
          <w:lang w:val="en-US"/>
        </w:rPr>
      </w:pPr>
    </w:p>
    <w:p w:rsidR="008C3BBD" w:rsidRDefault="008C3BBD" w:rsidP="00FE62E4">
      <w:pPr>
        <w:rPr>
          <w:lang w:val="en-US"/>
        </w:rPr>
      </w:pPr>
    </w:p>
    <w:p w:rsidR="008C3BBD" w:rsidRDefault="008C3BBD" w:rsidP="00FE62E4">
      <w:pPr>
        <w:rPr>
          <w:lang w:val="en-US"/>
        </w:rPr>
      </w:pPr>
    </w:p>
    <w:p w:rsidR="008613AD" w:rsidRPr="00220A7E" w:rsidRDefault="008613AD" w:rsidP="008613AD">
      <w:pPr>
        <w:ind w:firstLine="708"/>
        <w:rPr>
          <w:lang w:val="en-US"/>
        </w:rPr>
      </w:pPr>
      <w:r w:rsidRPr="00220A7E">
        <w:rPr>
          <w:lang w:val="en-US"/>
        </w:rPr>
        <w:lastRenderedPageBreak/>
        <w:t>(631 413.48) (511.05 533.43) (511.05 413.48)</w:t>
      </w:r>
    </w:p>
    <w:p w:rsidR="00FB1030" w:rsidRPr="00015E07" w:rsidRDefault="00F60CE0" w:rsidP="00FE62E4">
      <w:r>
        <w:rPr>
          <w:lang w:val="en-US"/>
        </w:rPr>
        <w:tab/>
      </w:r>
      <w:r w:rsidR="00015E07" w:rsidRPr="00015E07">
        <w:t xml:space="preserve">N1 = </w:t>
      </w:r>
      <w:r w:rsidR="00DD6FD9" w:rsidRPr="00015E07">
        <w:t>p2y – p1y</w:t>
      </w:r>
      <w:r w:rsidR="00DD6FD9" w:rsidRPr="00015E07">
        <w:br/>
        <w:t xml:space="preserve">              </w:t>
      </w:r>
      <w:r w:rsidR="00015E07">
        <w:t>D</w:t>
      </w:r>
      <w:r w:rsidR="00DE11AC">
        <w:t>1</w:t>
      </w:r>
      <w:bookmarkStart w:id="0" w:name="_GoBack"/>
      <w:bookmarkEnd w:id="0"/>
      <w:r w:rsidR="00015E07" w:rsidRPr="00015E07">
        <w:t xml:space="preserve"> = </w:t>
      </w:r>
      <w:r w:rsidR="00DD6FD9" w:rsidRPr="00015E07">
        <w:t>p2</w:t>
      </w:r>
      <w:r w:rsidR="00697965" w:rsidRPr="00015E07">
        <w:t>x</w:t>
      </w:r>
      <w:r w:rsidR="00DD6FD9" w:rsidRPr="00015E07">
        <w:t xml:space="preserve"> – p1</w:t>
      </w:r>
      <w:r w:rsidR="00697965" w:rsidRPr="00015E07">
        <w:t>x</w:t>
      </w:r>
    </w:p>
    <w:p w:rsidR="00A56D17" w:rsidRPr="00015E07" w:rsidRDefault="00A56D17" w:rsidP="00A56D17">
      <w:r w:rsidRPr="00015E07">
        <w:tab/>
      </w:r>
      <w:r w:rsidR="00015E07">
        <w:t xml:space="preserve">N2 = </w:t>
      </w:r>
      <w:r w:rsidRPr="00015E07">
        <w:t>p</w:t>
      </w:r>
      <w:r w:rsidRPr="00015E07">
        <w:t>3</w:t>
      </w:r>
      <w:r w:rsidRPr="00015E07">
        <w:t>y – p</w:t>
      </w:r>
      <w:r w:rsidRPr="00015E07">
        <w:t>2</w:t>
      </w:r>
      <w:r w:rsidRPr="00015E07">
        <w:t>y</w:t>
      </w:r>
      <w:r w:rsidRPr="00015E07">
        <w:br/>
        <w:t xml:space="preserve">              </w:t>
      </w:r>
      <w:r w:rsidR="00015E07">
        <w:t xml:space="preserve">D2 = </w:t>
      </w:r>
      <w:r w:rsidRPr="00015E07">
        <w:t>p</w:t>
      </w:r>
      <w:r w:rsidRPr="00015E07">
        <w:t>3</w:t>
      </w:r>
      <w:r w:rsidRPr="00015E07">
        <w:t>x – p</w:t>
      </w:r>
      <w:r w:rsidRPr="00015E07">
        <w:t>2</w:t>
      </w:r>
      <w:r w:rsidRPr="00015E07">
        <w:t>x</w:t>
      </w:r>
    </w:p>
    <w:p w:rsidR="00EF1A3C" w:rsidRPr="00015E07" w:rsidRDefault="00EF1A3C" w:rsidP="00EF1A3C">
      <w:r w:rsidRPr="00015E07">
        <w:t xml:space="preserve">              </w:t>
      </w:r>
      <w:r w:rsidR="000A6367">
        <w:t xml:space="preserve">N3 = </w:t>
      </w:r>
      <w:r w:rsidRPr="00015E07">
        <w:t>p3y – p</w:t>
      </w:r>
      <w:r w:rsidR="00F947DB" w:rsidRPr="00015E07">
        <w:t>1</w:t>
      </w:r>
      <w:r w:rsidRPr="00015E07">
        <w:t>y</w:t>
      </w:r>
      <w:r w:rsidRPr="00015E07">
        <w:br/>
        <w:t xml:space="preserve">              </w:t>
      </w:r>
      <w:r w:rsidR="000A6367">
        <w:t xml:space="preserve">D3 = </w:t>
      </w:r>
      <w:r w:rsidRPr="00015E07">
        <w:t>p3x – p</w:t>
      </w:r>
      <w:r w:rsidR="00203AC1" w:rsidRPr="00015E07">
        <w:t>1</w:t>
      </w:r>
      <w:r w:rsidRPr="00015E07">
        <w:t>x</w:t>
      </w:r>
    </w:p>
    <w:p w:rsidR="00FF02FA" w:rsidRDefault="00FF02FA" w:rsidP="00F03C0D">
      <w:pPr>
        <w:rPr>
          <w:lang w:val="en-US"/>
        </w:rPr>
      </w:pPr>
      <w:r>
        <w:tab/>
      </w:r>
      <w:r w:rsidR="00B03EEA" w:rsidRPr="00B03EEA">
        <w:rPr>
          <w:lang w:val="en-US"/>
        </w:rPr>
        <w:t>i</w:t>
      </w:r>
      <w:r w:rsidR="00B03EEA">
        <w:rPr>
          <w:lang w:val="en-US"/>
        </w:rPr>
        <w:t>f</w:t>
      </w:r>
      <w:r w:rsidR="00F03C0D" w:rsidRPr="00220A7E">
        <w:rPr>
          <w:lang w:val="en-US"/>
        </w:rPr>
        <w:t>(N</w:t>
      </w:r>
      <w:r w:rsidR="005E2766">
        <w:rPr>
          <w:lang w:val="en-US"/>
        </w:rPr>
        <w:t>1</w:t>
      </w:r>
      <w:r w:rsidR="00F03C0D" w:rsidRPr="00220A7E">
        <w:rPr>
          <w:lang w:val="en-US"/>
        </w:rPr>
        <w:t> != 0 &amp;&amp; D</w:t>
      </w:r>
      <w:r w:rsidR="005E2766">
        <w:rPr>
          <w:lang w:val="en-US"/>
        </w:rPr>
        <w:t>1</w:t>
      </w:r>
      <w:r w:rsidR="00220A7E" w:rsidRPr="00220A7E">
        <w:rPr>
          <w:lang w:val="en-US"/>
        </w:rPr>
        <w:t> !</w:t>
      </w:r>
      <w:r w:rsidR="00F03C0D" w:rsidRPr="00220A7E">
        <w:rPr>
          <w:lang w:val="en-US"/>
        </w:rPr>
        <w:t xml:space="preserve">= 0   </w:t>
      </w:r>
      <w:r w:rsidR="00B03EEA">
        <w:rPr>
          <w:lang w:val="en-US"/>
        </w:rPr>
        <w:t xml:space="preserve">then </w:t>
      </w:r>
      <w:r w:rsidR="00B03EEA">
        <w:rPr>
          <w:lang w:val="en-US"/>
        </w:rPr>
        <w:br/>
        <w:t xml:space="preserve">                  </w:t>
      </w:r>
      <w:r w:rsidR="007732C8">
        <w:rPr>
          <w:lang w:val="en-US"/>
        </w:rPr>
        <w:t>coef</w:t>
      </w:r>
      <w:r w:rsidR="00741E2C">
        <w:rPr>
          <w:lang w:val="en-US"/>
        </w:rPr>
        <w:t>1</w:t>
      </w:r>
      <w:r w:rsidR="00A30C22">
        <w:rPr>
          <w:lang w:val="en-US"/>
        </w:rPr>
        <w:t xml:space="preserve"> = </w:t>
      </w:r>
      <w:r w:rsidR="00B25FC0">
        <w:rPr>
          <w:lang w:val="en-US"/>
        </w:rPr>
        <w:t>“non”</w:t>
      </w:r>
      <w:r w:rsidR="00B03EEA">
        <w:rPr>
          <w:lang w:val="en-US"/>
        </w:rPr>
        <w:br/>
        <w:t xml:space="preserve">              )</w:t>
      </w:r>
      <w:r w:rsidR="00F03C0D" w:rsidRPr="00220A7E">
        <w:rPr>
          <w:lang w:val="en-US"/>
        </w:rPr>
        <w:t xml:space="preserve"> </w:t>
      </w:r>
    </w:p>
    <w:p w:rsidR="00DF3E16" w:rsidRDefault="00DF3E16" w:rsidP="00DF3E16">
      <w:pPr>
        <w:rPr>
          <w:lang w:val="en-US"/>
        </w:rPr>
      </w:pPr>
      <w:r>
        <w:rPr>
          <w:lang w:val="en-US"/>
        </w:rPr>
        <w:t xml:space="preserve">              </w:t>
      </w:r>
      <w:r w:rsidR="005D7B71">
        <w:rPr>
          <w:lang w:val="en-US"/>
        </w:rPr>
        <w:t>if</w:t>
      </w:r>
      <w:r w:rsidRPr="00220A7E">
        <w:rPr>
          <w:lang w:val="en-US"/>
        </w:rPr>
        <w:t>(N</w:t>
      </w:r>
      <w:r>
        <w:rPr>
          <w:lang w:val="en-US"/>
        </w:rPr>
        <w:t>1</w:t>
      </w:r>
      <w:r w:rsidRPr="00220A7E">
        <w:rPr>
          <w:lang w:val="en-US"/>
        </w:rPr>
        <w:t> != 0 &amp;&amp; D</w:t>
      </w:r>
      <w:r>
        <w:rPr>
          <w:lang w:val="en-US"/>
        </w:rPr>
        <w:t>1</w:t>
      </w:r>
      <w:r w:rsidRPr="00220A7E">
        <w:rPr>
          <w:lang w:val="en-US"/>
        </w:rPr>
        <w:t> </w:t>
      </w:r>
      <w:r>
        <w:rPr>
          <w:lang w:val="en-US"/>
        </w:rPr>
        <w:t>=</w:t>
      </w:r>
      <w:r w:rsidRPr="00220A7E">
        <w:rPr>
          <w:lang w:val="en-US"/>
        </w:rPr>
        <w:t xml:space="preserve">= 0  </w:t>
      </w:r>
      <w:r w:rsidR="005D7B71">
        <w:rPr>
          <w:lang w:val="en-US"/>
        </w:rPr>
        <w:t>then</w:t>
      </w:r>
      <w:r w:rsidR="005D7B71">
        <w:rPr>
          <w:lang w:val="en-US"/>
        </w:rPr>
        <w:br/>
        <w:t xml:space="preserve">                 </w:t>
      </w:r>
      <w:r w:rsidRPr="00220A7E">
        <w:rPr>
          <w:lang w:val="en-US"/>
        </w:rPr>
        <w:t xml:space="preserve"> </w:t>
      </w:r>
      <w:r w:rsidR="007732C8">
        <w:rPr>
          <w:lang w:val="en-US"/>
        </w:rPr>
        <w:t>coef1</w:t>
      </w:r>
      <w:r>
        <w:rPr>
          <w:lang w:val="en-US"/>
        </w:rPr>
        <w:t xml:space="preserve"> = </w:t>
      </w:r>
      <w:r w:rsidR="00B25FC0">
        <w:rPr>
          <w:lang w:val="en-US"/>
        </w:rPr>
        <w:t>“V”</w:t>
      </w:r>
      <w:r w:rsidR="003C0253">
        <w:rPr>
          <w:lang w:val="en-US"/>
        </w:rPr>
        <w:br/>
        <w:t xml:space="preserve">              )</w:t>
      </w:r>
    </w:p>
    <w:p w:rsidR="00A35D4D" w:rsidRDefault="00A35D4D" w:rsidP="00A35D4D">
      <w:pPr>
        <w:rPr>
          <w:lang w:val="en-US"/>
        </w:rPr>
      </w:pPr>
      <w:r>
        <w:rPr>
          <w:lang w:val="en-US"/>
        </w:rPr>
        <w:t xml:space="preserve">              </w:t>
      </w:r>
      <w:r w:rsidRPr="00220A7E">
        <w:rPr>
          <w:lang w:val="en-US"/>
        </w:rPr>
        <w:t>If(N</w:t>
      </w:r>
      <w:r>
        <w:rPr>
          <w:lang w:val="en-US"/>
        </w:rPr>
        <w:t>1</w:t>
      </w:r>
      <w:r w:rsidRPr="00220A7E">
        <w:rPr>
          <w:lang w:val="en-US"/>
        </w:rPr>
        <w:t> </w:t>
      </w:r>
      <w:r w:rsidR="000E691F">
        <w:rPr>
          <w:lang w:val="en-US"/>
        </w:rPr>
        <w:t>=</w:t>
      </w:r>
      <w:r w:rsidRPr="00220A7E">
        <w:rPr>
          <w:lang w:val="en-US"/>
        </w:rPr>
        <w:t>= 0 &amp;&amp; D</w:t>
      </w:r>
      <w:r>
        <w:rPr>
          <w:lang w:val="en-US"/>
        </w:rPr>
        <w:t>1</w:t>
      </w:r>
      <w:r w:rsidRPr="00220A7E">
        <w:rPr>
          <w:lang w:val="en-US"/>
        </w:rPr>
        <w:t> </w:t>
      </w:r>
      <w:r w:rsidR="000E691F">
        <w:rPr>
          <w:lang w:val="en-US"/>
        </w:rPr>
        <w:t>!</w:t>
      </w:r>
      <w:r w:rsidRPr="00220A7E">
        <w:rPr>
          <w:lang w:val="en-US"/>
        </w:rPr>
        <w:t xml:space="preserve">= 0  </w:t>
      </w:r>
      <w:r w:rsidR="000E72B4">
        <w:rPr>
          <w:lang w:val="en-US"/>
        </w:rPr>
        <w:t>then</w:t>
      </w:r>
      <w:r w:rsidR="000E72B4">
        <w:rPr>
          <w:lang w:val="en-US"/>
        </w:rPr>
        <w:br/>
        <w:t xml:space="preserve">                  </w:t>
      </w:r>
      <w:r w:rsidRPr="00220A7E">
        <w:rPr>
          <w:lang w:val="en-US"/>
        </w:rPr>
        <w:t xml:space="preserve"> </w:t>
      </w:r>
      <w:r w:rsidR="008D0A6D">
        <w:rPr>
          <w:lang w:val="en-US"/>
        </w:rPr>
        <w:t>coef</w:t>
      </w:r>
      <w:r w:rsidR="00741E2C">
        <w:rPr>
          <w:lang w:val="en-US"/>
        </w:rPr>
        <w:t>1</w:t>
      </w:r>
      <w:r>
        <w:rPr>
          <w:lang w:val="en-US"/>
        </w:rPr>
        <w:t xml:space="preserve"> = </w:t>
      </w:r>
      <w:r w:rsidR="00B25FC0">
        <w:rPr>
          <w:lang w:val="en-US"/>
        </w:rPr>
        <w:t>“H”</w:t>
      </w:r>
      <w:r w:rsidRPr="00220A7E">
        <w:rPr>
          <w:lang w:val="en-US"/>
        </w:rPr>
        <w:t xml:space="preserve"> </w:t>
      </w:r>
      <w:r w:rsidR="00C24CBC">
        <w:rPr>
          <w:lang w:val="en-US"/>
        </w:rPr>
        <w:br/>
        <w:t xml:space="preserve">             )</w:t>
      </w:r>
    </w:p>
    <w:p w:rsidR="00FD1A56" w:rsidRDefault="00FD1A56" w:rsidP="00FD1A56">
      <w:pPr>
        <w:rPr>
          <w:lang w:val="en-US"/>
        </w:rPr>
      </w:pPr>
      <w:r>
        <w:rPr>
          <w:lang w:val="en-US"/>
        </w:rPr>
        <w:tab/>
      </w:r>
      <w:r w:rsidRPr="00220A7E">
        <w:rPr>
          <w:lang w:val="en-US"/>
        </w:rPr>
        <w:t>If(N</w:t>
      </w:r>
      <w:r w:rsidR="00744F70">
        <w:rPr>
          <w:lang w:val="en-US"/>
        </w:rPr>
        <w:t>2</w:t>
      </w:r>
      <w:r w:rsidRPr="00220A7E">
        <w:rPr>
          <w:lang w:val="en-US"/>
        </w:rPr>
        <w:t> != 0 &amp;&amp; D</w:t>
      </w:r>
      <w:r w:rsidR="002778CA">
        <w:rPr>
          <w:lang w:val="en-US"/>
        </w:rPr>
        <w:t>2</w:t>
      </w:r>
      <w:r w:rsidRPr="00220A7E">
        <w:rPr>
          <w:lang w:val="en-US"/>
        </w:rPr>
        <w:t xml:space="preserve"> != 0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2</w:t>
      </w:r>
      <w:r>
        <w:rPr>
          <w:lang w:val="en-US"/>
        </w:rPr>
        <w:t xml:space="preserve"> = “non”</w:t>
      </w:r>
      <w:r w:rsidRPr="00220A7E">
        <w:rPr>
          <w:lang w:val="en-US"/>
        </w:rPr>
        <w:t xml:space="preserve"> </w:t>
      </w:r>
    </w:p>
    <w:p w:rsidR="00FD1A56" w:rsidRDefault="00FD1A56" w:rsidP="00FD1A56">
      <w:pPr>
        <w:rPr>
          <w:lang w:val="en-US"/>
        </w:rPr>
      </w:pPr>
      <w:r>
        <w:rPr>
          <w:lang w:val="en-US"/>
        </w:rPr>
        <w:t xml:space="preserve">              </w:t>
      </w:r>
      <w:r w:rsidRPr="00220A7E">
        <w:rPr>
          <w:lang w:val="en-US"/>
        </w:rPr>
        <w:t>If(N</w:t>
      </w:r>
      <w:r w:rsidR="008B4BEC">
        <w:rPr>
          <w:lang w:val="en-US"/>
        </w:rPr>
        <w:t>2</w:t>
      </w:r>
      <w:r w:rsidRPr="00220A7E">
        <w:rPr>
          <w:lang w:val="en-US"/>
        </w:rPr>
        <w:t> != 0 &amp;&amp; D</w:t>
      </w:r>
      <w:r w:rsidR="002778CA">
        <w:rPr>
          <w:lang w:val="en-US"/>
        </w:rPr>
        <w:t>2</w:t>
      </w:r>
      <w:r w:rsidRPr="00220A7E">
        <w:rPr>
          <w:lang w:val="en-US"/>
        </w:rPr>
        <w:t> </w:t>
      </w:r>
      <w:r>
        <w:rPr>
          <w:lang w:val="en-US"/>
        </w:rPr>
        <w:t>=</w:t>
      </w:r>
      <w:r w:rsidRPr="00220A7E">
        <w:rPr>
          <w:lang w:val="en-US"/>
        </w:rPr>
        <w:t xml:space="preserve">= 0 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2</w:t>
      </w:r>
      <w:r>
        <w:rPr>
          <w:lang w:val="en-US"/>
        </w:rPr>
        <w:t xml:space="preserve"> = “V”</w:t>
      </w:r>
    </w:p>
    <w:p w:rsidR="00FD1A56" w:rsidRDefault="00FD1A56" w:rsidP="00FD1A56">
      <w:pPr>
        <w:rPr>
          <w:lang w:val="en-US"/>
        </w:rPr>
      </w:pPr>
      <w:r>
        <w:rPr>
          <w:lang w:val="en-US"/>
        </w:rPr>
        <w:t xml:space="preserve">              </w:t>
      </w:r>
      <w:r w:rsidRPr="00220A7E">
        <w:rPr>
          <w:lang w:val="en-US"/>
        </w:rPr>
        <w:t>If(N</w:t>
      </w:r>
      <w:r w:rsidR="008B4BEC">
        <w:rPr>
          <w:lang w:val="en-US"/>
        </w:rPr>
        <w:t>2</w:t>
      </w:r>
      <w:r w:rsidRPr="00220A7E">
        <w:rPr>
          <w:lang w:val="en-US"/>
        </w:rPr>
        <w:t> </w:t>
      </w:r>
      <w:r>
        <w:rPr>
          <w:lang w:val="en-US"/>
        </w:rPr>
        <w:t>=</w:t>
      </w:r>
      <w:r w:rsidRPr="00220A7E">
        <w:rPr>
          <w:lang w:val="en-US"/>
        </w:rPr>
        <w:t>= 0 &amp;&amp; D</w:t>
      </w:r>
      <w:r w:rsidR="002778CA">
        <w:rPr>
          <w:lang w:val="en-US"/>
        </w:rPr>
        <w:t>2</w:t>
      </w:r>
      <w:r w:rsidRPr="00220A7E">
        <w:rPr>
          <w:lang w:val="en-US"/>
        </w:rPr>
        <w:t> </w:t>
      </w:r>
      <w:r>
        <w:rPr>
          <w:lang w:val="en-US"/>
        </w:rPr>
        <w:t>!</w:t>
      </w:r>
      <w:r w:rsidRPr="00220A7E">
        <w:rPr>
          <w:lang w:val="en-US"/>
        </w:rPr>
        <w:t xml:space="preserve">= 0 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2</w:t>
      </w:r>
      <w:r>
        <w:rPr>
          <w:lang w:val="en-US"/>
        </w:rPr>
        <w:t xml:space="preserve"> = “H”</w:t>
      </w:r>
      <w:r w:rsidRPr="00220A7E">
        <w:rPr>
          <w:lang w:val="en-US"/>
        </w:rPr>
        <w:t xml:space="preserve"> </w:t>
      </w:r>
    </w:p>
    <w:p w:rsidR="00FD1A56" w:rsidRDefault="00FD1A56" w:rsidP="00F03C0D">
      <w:pPr>
        <w:rPr>
          <w:lang w:val="en-US"/>
        </w:rPr>
      </w:pPr>
    </w:p>
    <w:p w:rsidR="002778CA" w:rsidRDefault="002778CA" w:rsidP="002778CA">
      <w:pPr>
        <w:rPr>
          <w:lang w:val="en-US"/>
        </w:rPr>
      </w:pPr>
      <w:r>
        <w:rPr>
          <w:lang w:val="en-US"/>
        </w:rPr>
        <w:tab/>
      </w:r>
      <w:r w:rsidRPr="00220A7E">
        <w:rPr>
          <w:lang w:val="en-US"/>
        </w:rPr>
        <w:t>If(N</w:t>
      </w:r>
      <w:r>
        <w:rPr>
          <w:lang w:val="en-US"/>
        </w:rPr>
        <w:t>3</w:t>
      </w:r>
      <w:r w:rsidRPr="00220A7E">
        <w:rPr>
          <w:lang w:val="en-US"/>
        </w:rPr>
        <w:t> != 0 &amp;&amp; D</w:t>
      </w:r>
      <w:r w:rsidR="004E5D60">
        <w:rPr>
          <w:lang w:val="en-US"/>
        </w:rPr>
        <w:t>3</w:t>
      </w:r>
      <w:r w:rsidRPr="00220A7E">
        <w:rPr>
          <w:lang w:val="en-US"/>
        </w:rPr>
        <w:t xml:space="preserve"> != 0 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3</w:t>
      </w:r>
      <w:r>
        <w:rPr>
          <w:lang w:val="en-US"/>
        </w:rPr>
        <w:t xml:space="preserve"> = “non”</w:t>
      </w:r>
      <w:r w:rsidRPr="00220A7E">
        <w:rPr>
          <w:lang w:val="en-US"/>
        </w:rPr>
        <w:t xml:space="preserve"> </w:t>
      </w:r>
    </w:p>
    <w:p w:rsidR="002778CA" w:rsidRDefault="002778CA" w:rsidP="002778CA">
      <w:pPr>
        <w:rPr>
          <w:lang w:val="en-US"/>
        </w:rPr>
      </w:pPr>
      <w:r>
        <w:rPr>
          <w:lang w:val="en-US"/>
        </w:rPr>
        <w:t xml:space="preserve">              </w:t>
      </w:r>
      <w:r w:rsidRPr="00220A7E">
        <w:rPr>
          <w:lang w:val="en-US"/>
        </w:rPr>
        <w:t>If(N</w:t>
      </w:r>
      <w:r w:rsidR="004E5D60">
        <w:rPr>
          <w:lang w:val="en-US"/>
        </w:rPr>
        <w:t>3</w:t>
      </w:r>
      <w:r w:rsidRPr="00220A7E">
        <w:rPr>
          <w:lang w:val="en-US"/>
        </w:rPr>
        <w:t> != 0 &amp;&amp; D</w:t>
      </w:r>
      <w:r w:rsidR="004E5D60">
        <w:rPr>
          <w:lang w:val="en-US"/>
        </w:rPr>
        <w:t>3</w:t>
      </w:r>
      <w:r w:rsidRPr="00220A7E">
        <w:rPr>
          <w:lang w:val="en-US"/>
        </w:rPr>
        <w:t> </w:t>
      </w:r>
      <w:r>
        <w:rPr>
          <w:lang w:val="en-US"/>
        </w:rPr>
        <w:t>=</w:t>
      </w:r>
      <w:r w:rsidRPr="00220A7E">
        <w:rPr>
          <w:lang w:val="en-US"/>
        </w:rPr>
        <w:t xml:space="preserve">= 0 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3</w:t>
      </w:r>
      <w:r>
        <w:rPr>
          <w:lang w:val="en-US"/>
        </w:rPr>
        <w:t xml:space="preserve"> = “V”</w:t>
      </w:r>
    </w:p>
    <w:p w:rsidR="002778CA" w:rsidRDefault="002778CA" w:rsidP="002778CA">
      <w:pPr>
        <w:rPr>
          <w:lang w:val="en-US"/>
        </w:rPr>
      </w:pPr>
      <w:r>
        <w:rPr>
          <w:lang w:val="en-US"/>
        </w:rPr>
        <w:t xml:space="preserve">              </w:t>
      </w:r>
      <w:r w:rsidRPr="00220A7E">
        <w:rPr>
          <w:lang w:val="en-US"/>
        </w:rPr>
        <w:t>If(N</w:t>
      </w:r>
      <w:r w:rsidR="004E5D60">
        <w:rPr>
          <w:lang w:val="en-US"/>
        </w:rPr>
        <w:t>3</w:t>
      </w:r>
      <w:r w:rsidRPr="00220A7E">
        <w:rPr>
          <w:lang w:val="en-US"/>
        </w:rPr>
        <w:t> </w:t>
      </w:r>
      <w:r>
        <w:rPr>
          <w:lang w:val="en-US"/>
        </w:rPr>
        <w:t>=</w:t>
      </w:r>
      <w:r w:rsidRPr="00220A7E">
        <w:rPr>
          <w:lang w:val="en-US"/>
        </w:rPr>
        <w:t>= 0 &amp;&amp; D</w:t>
      </w:r>
      <w:r w:rsidR="004E5D60">
        <w:rPr>
          <w:lang w:val="en-US"/>
        </w:rPr>
        <w:t>3</w:t>
      </w:r>
      <w:r w:rsidRPr="00220A7E">
        <w:rPr>
          <w:lang w:val="en-US"/>
        </w:rPr>
        <w:t> </w:t>
      </w:r>
      <w:r>
        <w:rPr>
          <w:lang w:val="en-US"/>
        </w:rPr>
        <w:t>!</w:t>
      </w:r>
      <w:r w:rsidRPr="00220A7E">
        <w:rPr>
          <w:lang w:val="en-US"/>
        </w:rPr>
        <w:t xml:space="preserve">= 0   </w:t>
      </w:r>
      <w:r w:rsidR="00680F51">
        <w:rPr>
          <w:lang w:val="en-US"/>
        </w:rPr>
        <w:t>coef</w:t>
      </w:r>
      <w:r w:rsidR="00680F51">
        <w:rPr>
          <w:lang w:val="en-US"/>
        </w:rPr>
        <w:t xml:space="preserve"> </w:t>
      </w:r>
      <w:r w:rsidR="008E2B37">
        <w:rPr>
          <w:lang w:val="en-US"/>
        </w:rPr>
        <w:t>3</w:t>
      </w:r>
      <w:r>
        <w:rPr>
          <w:lang w:val="en-US"/>
        </w:rPr>
        <w:t xml:space="preserve"> = “H”</w:t>
      </w:r>
      <w:r w:rsidRPr="00220A7E">
        <w:rPr>
          <w:lang w:val="en-US"/>
        </w:rPr>
        <w:t xml:space="preserve"> </w:t>
      </w:r>
    </w:p>
    <w:p w:rsidR="00680F51" w:rsidRDefault="00494F02" w:rsidP="00F03C0D">
      <w:pPr>
        <w:rPr>
          <w:lang w:val="en-US"/>
        </w:rPr>
      </w:pPr>
      <w:r>
        <w:rPr>
          <w:lang w:val="en-US"/>
        </w:rPr>
        <w:tab/>
      </w:r>
    </w:p>
    <w:p w:rsidR="00432CD8" w:rsidRDefault="00494F02" w:rsidP="00680F51">
      <w:pPr>
        <w:ind w:firstLine="708"/>
        <w:rPr>
          <w:lang w:val="en-US"/>
        </w:rPr>
      </w:pPr>
      <w:r>
        <w:rPr>
          <w:lang w:val="en-US"/>
        </w:rPr>
        <w:t>If(</w:t>
      </w:r>
      <w:r w:rsidR="00FC5491">
        <w:rPr>
          <w:lang w:val="en-US"/>
        </w:rPr>
        <w:t>coef</w:t>
      </w:r>
      <w:r w:rsidR="00FC5491">
        <w:rPr>
          <w:lang w:val="en-US"/>
        </w:rPr>
        <w:t xml:space="preserve"> </w:t>
      </w:r>
      <w:r>
        <w:rPr>
          <w:lang w:val="en-US"/>
        </w:rPr>
        <w:t xml:space="preserve">1 == V &amp;&amp; </w:t>
      </w:r>
      <w:r w:rsidR="0005437A">
        <w:rPr>
          <w:lang w:val="en-US"/>
        </w:rPr>
        <w:t xml:space="preserve">coef </w:t>
      </w:r>
      <w:r>
        <w:rPr>
          <w:lang w:val="en-US"/>
        </w:rPr>
        <w:t>2 == H</w:t>
      </w:r>
      <w:r w:rsidR="00432CD8">
        <w:rPr>
          <w:lang w:val="en-US"/>
        </w:rPr>
        <w:t xml:space="preserve"> then</w:t>
      </w:r>
      <w:r w:rsidR="0076773E">
        <w:rPr>
          <w:lang w:val="en-US"/>
        </w:rPr>
        <w:tab/>
      </w:r>
    </w:p>
    <w:p w:rsidR="002778CA" w:rsidRDefault="00432CD8" w:rsidP="00680F51">
      <w:pPr>
        <w:ind w:firstLine="708"/>
        <w:rPr>
          <w:lang w:val="en-US"/>
        </w:rPr>
      </w:pPr>
      <w:r>
        <w:rPr>
          <w:lang w:val="en-US"/>
        </w:rPr>
        <w:t>)</w:t>
      </w:r>
      <w:r w:rsidR="0076773E">
        <w:rPr>
          <w:lang w:val="en-US"/>
        </w:rPr>
        <w:t xml:space="preserve">  </w:t>
      </w:r>
    </w:p>
    <w:p w:rsidR="00494F02" w:rsidRDefault="00494F02" w:rsidP="00494F02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>If(</w:t>
      </w:r>
      <w:r w:rsidR="00FC5491">
        <w:rPr>
          <w:lang w:val="en-US"/>
        </w:rPr>
        <w:t>coef</w:t>
      </w:r>
      <w:r w:rsidR="00FC5491">
        <w:rPr>
          <w:lang w:val="en-US"/>
        </w:rPr>
        <w:t xml:space="preserve"> </w:t>
      </w:r>
      <w:r>
        <w:rPr>
          <w:lang w:val="en-US"/>
        </w:rPr>
        <w:t xml:space="preserve">1 == </w:t>
      </w:r>
      <w:r>
        <w:rPr>
          <w:lang w:val="en-US"/>
        </w:rPr>
        <w:t>H</w:t>
      </w:r>
      <w:r>
        <w:rPr>
          <w:lang w:val="en-US"/>
        </w:rPr>
        <w:t xml:space="preserve"> &amp;&amp; 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>
        <w:rPr>
          <w:lang w:val="en-US"/>
        </w:rPr>
        <w:t xml:space="preserve">2 == </w:t>
      </w:r>
      <w:r>
        <w:rPr>
          <w:lang w:val="en-US"/>
        </w:rPr>
        <w:t>V</w:t>
      </w:r>
    </w:p>
    <w:p w:rsidR="00ED3874" w:rsidRDefault="00ED3874" w:rsidP="00494F02">
      <w:pPr>
        <w:rPr>
          <w:lang w:val="en-US"/>
        </w:rPr>
      </w:pPr>
      <w:r>
        <w:rPr>
          <w:lang w:val="en-US"/>
        </w:rPr>
        <w:tab/>
      </w:r>
    </w:p>
    <w:p w:rsidR="006E2058" w:rsidRDefault="00494F02" w:rsidP="006E2058">
      <w:pPr>
        <w:rPr>
          <w:lang w:val="en-US"/>
        </w:rPr>
      </w:pPr>
      <w:r>
        <w:rPr>
          <w:lang w:val="en-US"/>
        </w:rPr>
        <w:tab/>
      </w:r>
      <w:r w:rsidR="006E2058">
        <w:rPr>
          <w:lang w:val="en-US"/>
        </w:rPr>
        <w:t>If(</w:t>
      </w:r>
      <w:r w:rsidR="00FC5491">
        <w:rPr>
          <w:lang w:val="en-US"/>
        </w:rPr>
        <w:t>coef</w:t>
      </w:r>
      <w:r w:rsidR="00FC5491">
        <w:rPr>
          <w:lang w:val="en-US"/>
        </w:rPr>
        <w:t xml:space="preserve"> </w:t>
      </w:r>
      <w:r w:rsidR="00B5277B">
        <w:rPr>
          <w:lang w:val="en-US"/>
        </w:rPr>
        <w:t>2</w:t>
      </w:r>
      <w:r w:rsidR="006E2058">
        <w:rPr>
          <w:lang w:val="en-US"/>
        </w:rPr>
        <w:t xml:space="preserve"> == V &amp;&amp; 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 w:rsidR="00B5277B">
        <w:rPr>
          <w:lang w:val="en-US"/>
        </w:rPr>
        <w:t>3</w:t>
      </w:r>
      <w:r w:rsidR="006E2058">
        <w:rPr>
          <w:lang w:val="en-US"/>
        </w:rPr>
        <w:t xml:space="preserve"> == H</w:t>
      </w:r>
    </w:p>
    <w:p w:rsidR="006E2058" w:rsidRDefault="006E2058" w:rsidP="006E2058">
      <w:pPr>
        <w:rPr>
          <w:lang w:val="en-US"/>
        </w:rPr>
      </w:pPr>
      <w:r>
        <w:rPr>
          <w:lang w:val="en-US"/>
        </w:rPr>
        <w:tab/>
        <w:t>If(</w:t>
      </w:r>
      <w:r w:rsidR="00FC5491">
        <w:rPr>
          <w:lang w:val="en-US"/>
        </w:rPr>
        <w:t>coef</w:t>
      </w:r>
      <w:r w:rsidR="00FC5491">
        <w:rPr>
          <w:lang w:val="en-US"/>
        </w:rPr>
        <w:t xml:space="preserve"> </w:t>
      </w:r>
      <w:r w:rsidR="00B5277B">
        <w:rPr>
          <w:lang w:val="en-US"/>
        </w:rPr>
        <w:t>2</w:t>
      </w:r>
      <w:r>
        <w:rPr>
          <w:lang w:val="en-US"/>
        </w:rPr>
        <w:t xml:space="preserve"> == H &amp;&amp; 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 w:rsidR="00B5277B">
        <w:rPr>
          <w:lang w:val="en-US"/>
        </w:rPr>
        <w:t>3</w:t>
      </w:r>
      <w:r>
        <w:rPr>
          <w:lang w:val="en-US"/>
        </w:rPr>
        <w:t xml:space="preserve"> == V</w:t>
      </w:r>
    </w:p>
    <w:p w:rsidR="006E2058" w:rsidRDefault="006E2058" w:rsidP="006E2058">
      <w:pPr>
        <w:rPr>
          <w:lang w:val="en-US"/>
        </w:rPr>
      </w:pPr>
      <w:r>
        <w:rPr>
          <w:lang w:val="en-US"/>
        </w:rPr>
        <w:t xml:space="preserve">              </w:t>
      </w:r>
      <w:r>
        <w:rPr>
          <w:lang w:val="en-US"/>
        </w:rPr>
        <w:t>If(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>
        <w:rPr>
          <w:lang w:val="en-US"/>
        </w:rPr>
        <w:t xml:space="preserve">1 == V &amp;&amp; 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 w:rsidR="00B5277B">
        <w:rPr>
          <w:lang w:val="en-US"/>
        </w:rPr>
        <w:t>3</w:t>
      </w:r>
      <w:r>
        <w:rPr>
          <w:lang w:val="en-US"/>
        </w:rPr>
        <w:t xml:space="preserve"> == H</w:t>
      </w:r>
    </w:p>
    <w:p w:rsidR="006E2058" w:rsidRDefault="006E2058" w:rsidP="006E2058">
      <w:pPr>
        <w:rPr>
          <w:lang w:val="en-US"/>
        </w:rPr>
      </w:pPr>
      <w:r>
        <w:rPr>
          <w:lang w:val="en-US"/>
        </w:rPr>
        <w:lastRenderedPageBreak/>
        <w:tab/>
        <w:t>If(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>
        <w:rPr>
          <w:lang w:val="en-US"/>
        </w:rPr>
        <w:t xml:space="preserve">1 == H &amp;&amp; </w:t>
      </w:r>
      <w:r w:rsidR="00B46988">
        <w:rPr>
          <w:lang w:val="en-US"/>
        </w:rPr>
        <w:t>coef</w:t>
      </w:r>
      <w:r w:rsidR="00B46988">
        <w:rPr>
          <w:lang w:val="en-US"/>
        </w:rPr>
        <w:t xml:space="preserve"> </w:t>
      </w:r>
      <w:r w:rsidR="00B5277B">
        <w:rPr>
          <w:lang w:val="en-US"/>
        </w:rPr>
        <w:t>3</w:t>
      </w:r>
      <w:r>
        <w:rPr>
          <w:lang w:val="en-US"/>
        </w:rPr>
        <w:t xml:space="preserve"> == V</w:t>
      </w:r>
    </w:p>
    <w:p w:rsidR="00FE62E4" w:rsidRPr="00220A7E" w:rsidRDefault="00FE62E4">
      <w:pPr>
        <w:rPr>
          <w:lang w:val="en-US"/>
        </w:rPr>
      </w:pPr>
    </w:p>
    <w:p w:rsidR="00920FCB" w:rsidRPr="00220A7E" w:rsidRDefault="00920FCB">
      <w:pPr>
        <w:rPr>
          <w:lang w:val="en-US"/>
        </w:rPr>
      </w:pPr>
      <w:r w:rsidRPr="00220A7E">
        <w:rPr>
          <w:lang w:val="en-US"/>
        </w:rPr>
        <w:t>(631 413.48) (511.05 533.43) (511.05 413.48)</w:t>
      </w:r>
    </w:p>
    <w:sectPr w:rsidR="00920FCB" w:rsidRPr="00220A7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FC2"/>
    <w:rsid w:val="00015E07"/>
    <w:rsid w:val="00037A6C"/>
    <w:rsid w:val="000505DF"/>
    <w:rsid w:val="0005437A"/>
    <w:rsid w:val="000554E0"/>
    <w:rsid w:val="00067490"/>
    <w:rsid w:val="000A6367"/>
    <w:rsid w:val="000A64CD"/>
    <w:rsid w:val="000C4301"/>
    <w:rsid w:val="000E691F"/>
    <w:rsid w:val="000E72B4"/>
    <w:rsid w:val="00165B25"/>
    <w:rsid w:val="001C79F4"/>
    <w:rsid w:val="00203AC1"/>
    <w:rsid w:val="0020738D"/>
    <w:rsid w:val="00220A7E"/>
    <w:rsid w:val="002778CA"/>
    <w:rsid w:val="002872E7"/>
    <w:rsid w:val="00297BAA"/>
    <w:rsid w:val="002A5FC2"/>
    <w:rsid w:val="002A70DB"/>
    <w:rsid w:val="002B2EE7"/>
    <w:rsid w:val="002E093F"/>
    <w:rsid w:val="002E612A"/>
    <w:rsid w:val="002F2A17"/>
    <w:rsid w:val="00362D98"/>
    <w:rsid w:val="003806B8"/>
    <w:rsid w:val="003C0253"/>
    <w:rsid w:val="00432CD8"/>
    <w:rsid w:val="00437541"/>
    <w:rsid w:val="00463AFD"/>
    <w:rsid w:val="004649BA"/>
    <w:rsid w:val="00494F02"/>
    <w:rsid w:val="004D5EE5"/>
    <w:rsid w:val="004E5D60"/>
    <w:rsid w:val="004F0FEF"/>
    <w:rsid w:val="005D7B71"/>
    <w:rsid w:val="005E2766"/>
    <w:rsid w:val="00607B2E"/>
    <w:rsid w:val="00643A4D"/>
    <w:rsid w:val="00656885"/>
    <w:rsid w:val="00680F51"/>
    <w:rsid w:val="00681B33"/>
    <w:rsid w:val="0068466E"/>
    <w:rsid w:val="00697965"/>
    <w:rsid w:val="006A72CE"/>
    <w:rsid w:val="006E2058"/>
    <w:rsid w:val="00700AE5"/>
    <w:rsid w:val="00714CE0"/>
    <w:rsid w:val="00741E2C"/>
    <w:rsid w:val="007439E5"/>
    <w:rsid w:val="00744F70"/>
    <w:rsid w:val="0076773E"/>
    <w:rsid w:val="0077230B"/>
    <w:rsid w:val="007732C8"/>
    <w:rsid w:val="0081764F"/>
    <w:rsid w:val="008613AD"/>
    <w:rsid w:val="00897F1D"/>
    <w:rsid w:val="008A711E"/>
    <w:rsid w:val="008B4BEC"/>
    <w:rsid w:val="008C3BBD"/>
    <w:rsid w:val="008D0A6D"/>
    <w:rsid w:val="008E2B37"/>
    <w:rsid w:val="00920FCB"/>
    <w:rsid w:val="0093688F"/>
    <w:rsid w:val="00967308"/>
    <w:rsid w:val="0099151A"/>
    <w:rsid w:val="009A6709"/>
    <w:rsid w:val="009F1ADD"/>
    <w:rsid w:val="00A0343D"/>
    <w:rsid w:val="00A27C80"/>
    <w:rsid w:val="00A30C22"/>
    <w:rsid w:val="00A31E53"/>
    <w:rsid w:val="00A35D4D"/>
    <w:rsid w:val="00A56D17"/>
    <w:rsid w:val="00A66B14"/>
    <w:rsid w:val="00A762FB"/>
    <w:rsid w:val="00A97D94"/>
    <w:rsid w:val="00AC51ED"/>
    <w:rsid w:val="00AD3D50"/>
    <w:rsid w:val="00B03EEA"/>
    <w:rsid w:val="00B23E98"/>
    <w:rsid w:val="00B25FC0"/>
    <w:rsid w:val="00B46988"/>
    <w:rsid w:val="00B5277B"/>
    <w:rsid w:val="00B571A2"/>
    <w:rsid w:val="00B87EED"/>
    <w:rsid w:val="00BA1968"/>
    <w:rsid w:val="00BB09DB"/>
    <w:rsid w:val="00BD4332"/>
    <w:rsid w:val="00BF4127"/>
    <w:rsid w:val="00C11143"/>
    <w:rsid w:val="00C24CBC"/>
    <w:rsid w:val="00D23FF3"/>
    <w:rsid w:val="00D24878"/>
    <w:rsid w:val="00DB57BD"/>
    <w:rsid w:val="00DD6FD9"/>
    <w:rsid w:val="00DE11AC"/>
    <w:rsid w:val="00DF3E16"/>
    <w:rsid w:val="00EC4523"/>
    <w:rsid w:val="00ED3874"/>
    <w:rsid w:val="00ED6F07"/>
    <w:rsid w:val="00EF1A3C"/>
    <w:rsid w:val="00F03C0D"/>
    <w:rsid w:val="00F05BB9"/>
    <w:rsid w:val="00F1070F"/>
    <w:rsid w:val="00F60CE0"/>
    <w:rsid w:val="00F742BD"/>
    <w:rsid w:val="00F947DB"/>
    <w:rsid w:val="00FB1030"/>
    <w:rsid w:val="00FC5491"/>
    <w:rsid w:val="00FD1A56"/>
    <w:rsid w:val="00FE62E4"/>
    <w:rsid w:val="00FF0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10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1070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99151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107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1070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99151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isfun.com/straight-line-graph-calculate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mathsisfun.com/data/straight_line_graph.html" TargetMode="External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png"/><Relationship Id="rId5" Type="http://schemas.openxmlformats.org/officeDocument/2006/relationships/image" Target="media/image1.wmf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yperlink" Target="http://www.webmath.com/equline1.html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5</Pages>
  <Words>319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41</cp:revision>
  <dcterms:created xsi:type="dcterms:W3CDTF">2011-09-18T08:04:00Z</dcterms:created>
  <dcterms:modified xsi:type="dcterms:W3CDTF">2011-09-18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